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3D12" w:rsidRDefault="007C3D12" w:rsidP="007C3D12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7C3D12" w:rsidRDefault="007C3D12" w:rsidP="007C3D12">
      <w:r>
        <w:rPr>
          <w:b/>
        </w:rPr>
        <w:t>Date: 10-Nov-2020</w:t>
      </w:r>
    </w:p>
    <w:p w:rsidR="007C3D12" w:rsidRDefault="007C3D12" w:rsidP="007C3D12">
      <w:pPr>
        <w:rPr>
          <w:b/>
        </w:rPr>
      </w:pPr>
      <w:r>
        <w:rPr>
          <w:b/>
          <w:noProof/>
        </w:rPr>
        <w:drawing>
          <wp:inline distT="0" distB="0" distL="0" distR="0">
            <wp:extent cx="2828925" cy="485775"/>
            <wp:effectExtent l="19050" t="0" r="9525" b="0"/>
            <wp:docPr id="1" name="Picture 29" descr="C:\Users\chari\Desktop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chari\Desktop\8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C3D12" w:rsidTr="00BA6AA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C3D12" w:rsidRDefault="007C3D12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7C3D12" w:rsidRDefault="007C3D12" w:rsidP="007C3D12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7C3D12" w:rsidTr="00BA6AAC">
        <w:tc>
          <w:tcPr>
            <w:tcW w:w="9576" w:type="dxa"/>
          </w:tcPr>
          <w:p w:rsidR="007C3D12" w:rsidRDefault="007C3D12" w:rsidP="00BA6AAC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7C3D12" w:rsidRDefault="007C3D12" w:rsidP="00BA6AAC">
            <w:r>
              <w:t>1 .Integra</w:t>
            </w:r>
            <w:r w:rsidR="002C0F1C">
              <w:t>ting</w:t>
            </w:r>
            <w:r>
              <w:t xml:space="preserve"> factor of  </w:t>
            </w:r>
            <w:r w:rsidR="008B6218" w:rsidRPr="007C3D12">
              <w:rPr>
                <w:position w:val="-28"/>
              </w:rPr>
              <w:object w:dxaOrig="1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pt" o:ole="">
                  <v:imagedata r:id="rId5" o:title=""/>
                </v:shape>
                <o:OLEObject Type="Embed" ProgID="Equation.DSMT4" ShapeID="_x0000_i1025" DrawAspect="Content" ObjectID="_1669639136" r:id="rId6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="008B6218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39137" r:id="rId8"/>
              </w:object>
            </w:r>
            <w:r>
              <w:t>.</w:t>
            </w:r>
          </w:p>
          <w:p w:rsidR="007C3D12" w:rsidRDefault="007C3D12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Pr="00BA6AAC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39138" r:id="rId10"/>
              </w:object>
            </w:r>
          </w:p>
          <w:p w:rsidR="007C3D12" w:rsidRDefault="007C3D12" w:rsidP="00BA6AAC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7C3D12" w:rsidRDefault="007C3D12" w:rsidP="007C3D12">
      <w:pPr>
        <w:rPr>
          <w:b/>
        </w:rPr>
      </w:pPr>
    </w:p>
    <w:p w:rsidR="007C3D12" w:rsidRDefault="007C3D12" w:rsidP="007C3D12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C3D12" w:rsidTr="00BA6AA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3773" w:rsidRDefault="002C3773" w:rsidP="002C37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BA6AAC">
              <w:rPr>
                <w:position w:val="-28"/>
              </w:rPr>
              <w:object w:dxaOrig="1300" w:dyaOrig="660">
                <v:shape id="_x0000_i1039" type="#_x0000_t75" style="width:65.25pt;height:33pt" o:ole="">
                  <v:imagedata r:id="rId11" o:title=""/>
                </v:shape>
                <o:OLEObject Type="Embed" ProgID="Equation.DSMT4" ShapeID="_x0000_i1039" DrawAspect="Content" ObjectID="_1669639139" r:id="rId12"/>
              </w:object>
            </w:r>
          </w:p>
          <w:p w:rsidR="002C3773" w:rsidRDefault="002C3773" w:rsidP="002C3773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t>Integrating factor of</w:t>
            </w:r>
            <w:r w:rsidRPr="00BA6AAC">
              <w:rPr>
                <w:position w:val="-28"/>
              </w:rPr>
              <w:object w:dxaOrig="1300" w:dyaOrig="660">
                <v:shape id="_x0000_i1040" type="#_x0000_t75" style="width:65.25pt;height:33pt" o:ole="">
                  <v:imagedata r:id="rId11" o:title=""/>
                </v:shape>
                <o:OLEObject Type="Embed" ProgID="Equation.DSMT4" ShapeID="_x0000_i1040" DrawAspect="Content" ObjectID="_1669639140" r:id="rId13"/>
              </w:object>
            </w:r>
          </w:p>
          <w:p w:rsidR="007C3D12" w:rsidRDefault="007C3D12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7C3D12" w:rsidRDefault="007C3D12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C3D12" w:rsidRPr="00C644B6" w:rsidTr="00BA6AAC">
              <w:tc>
                <w:tcPr>
                  <w:tcW w:w="1838" w:type="dxa"/>
                </w:tcPr>
                <w:p w:rsidR="007C3D12" w:rsidRPr="00C644B6" w:rsidRDefault="00765208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76520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721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C3D12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C3D12" w:rsidRPr="00C644B6" w:rsidRDefault="007C3D12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C3D12" w:rsidRPr="00C644B6" w:rsidRDefault="007C3D12" w:rsidP="00BA6AA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the given differential equation into the form of </w:t>
                  </w:r>
                  <w:r w:rsidRPr="00BA6AAC">
                    <w:rPr>
                      <w:position w:val="-28"/>
                    </w:rPr>
                    <w:object w:dxaOrig="1240" w:dyaOrig="660">
                      <v:shape id="_x0000_i1028" type="#_x0000_t75" style="width:62.25pt;height:33pt" o:ole="">
                        <v:imagedata r:id="rId14" o:title=""/>
                      </v:shape>
                      <o:OLEObject Type="Embed" ProgID="Equation.DSMT4" ShapeID="_x0000_i1028" DrawAspect="Content" ObjectID="_1669639141" r:id="rId15"/>
                    </w:object>
                  </w:r>
                </w:p>
              </w:tc>
            </w:tr>
            <w:tr w:rsidR="007C3D12" w:rsidRPr="00C644B6" w:rsidTr="00BA6AAC">
              <w:trPr>
                <w:trHeight w:val="1064"/>
              </w:trPr>
              <w:tc>
                <w:tcPr>
                  <w:tcW w:w="1838" w:type="dxa"/>
                </w:tcPr>
                <w:p w:rsidR="007C3D12" w:rsidRPr="00C644B6" w:rsidRDefault="007C3D12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C3D12" w:rsidRPr="00C644B6" w:rsidRDefault="007C3D12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C3D12" w:rsidRDefault="007C3D12" w:rsidP="00BA6AAC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C3D12" w:rsidRDefault="007C3D12" w:rsidP="00BA6AA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="008B6218" w:rsidRPr="00BA6AAC">
                    <w:rPr>
                      <w:position w:val="-28"/>
                    </w:rPr>
                    <w:object w:dxaOrig="1300" w:dyaOrig="660">
                      <v:shape id="_x0000_i1029" type="#_x0000_t75" style="width:65.25pt;height:33pt" o:ole="">
                        <v:imagedata r:id="rId11" o:title=""/>
                      </v:shape>
                      <o:OLEObject Type="Embed" ProgID="Equation.DSMT4" ShapeID="_x0000_i1029" DrawAspect="Content" ObjectID="_1669639142" r:id="rId16"/>
                    </w:object>
                  </w:r>
                </w:p>
                <w:p w:rsidR="007C3D12" w:rsidRDefault="007C3D12" w:rsidP="00BA6AA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</w:t>
                  </w:r>
                  <w:r w:rsidR="008B6218" w:rsidRPr="00BA6AAC">
                    <w:rPr>
                      <w:position w:val="-62"/>
                    </w:rPr>
                    <w:object w:dxaOrig="1540" w:dyaOrig="1359">
                      <v:shape id="_x0000_i1030" type="#_x0000_t75" style="width:77.25pt;height:68.25pt" o:ole="">
                        <v:imagedata r:id="rId17" o:title=""/>
                      </v:shape>
                      <o:OLEObject Type="Embed" ProgID="Equation.DSMT4" ShapeID="_x0000_i1030" DrawAspect="Content" ObjectID="_1669639143" r:id="rId18"/>
                    </w:object>
                  </w:r>
                </w:p>
                <w:p w:rsidR="007C3D12" w:rsidRDefault="007C3D12" w:rsidP="00BA6AA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</w:t>
                  </w:r>
                  <w:r w:rsidR="008B6218">
                    <w:t xml:space="preserve">          </w:t>
                  </w:r>
                  <w:r>
                    <w:t xml:space="preserve">Compare with </w:t>
                  </w:r>
                  <w:r w:rsidR="008B6218" w:rsidRPr="00BA6AAC">
                    <w:rPr>
                      <w:position w:val="-28"/>
                    </w:rPr>
                    <w:object w:dxaOrig="1240" w:dyaOrig="660">
                      <v:shape id="_x0000_i1031" type="#_x0000_t75" style="width:62.25pt;height:33pt" o:ole="">
                        <v:imagedata r:id="rId14" o:title=""/>
                      </v:shape>
                      <o:OLEObject Type="Embed" ProgID="Equation.DSMT4" ShapeID="_x0000_i1031" DrawAspect="Content" ObjectID="_1669639144" r:id="rId19"/>
                    </w:object>
                  </w:r>
                </w:p>
                <w:p w:rsidR="007C3D12" w:rsidRPr="00C644B6" w:rsidRDefault="007C3D12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                                                       </w:t>
                  </w:r>
                  <w:r w:rsidR="008B6218" w:rsidRPr="00BA6AAC">
                    <w:rPr>
                      <w:position w:val="-28"/>
                    </w:rPr>
                    <w:object w:dxaOrig="1400" w:dyaOrig="660">
                      <v:shape id="_x0000_i1032" type="#_x0000_t75" style="width:69.75pt;height:33pt" o:ole="">
                        <v:imagedata r:id="rId20" o:title=""/>
                      </v:shape>
                      <o:OLEObject Type="Embed" ProgID="Equation.DSMT4" ShapeID="_x0000_i1032" DrawAspect="Content" ObjectID="_1669639145" r:id="rId21"/>
                    </w:object>
                  </w:r>
                </w:p>
              </w:tc>
            </w:tr>
          </w:tbl>
          <w:p w:rsidR="007C3D12" w:rsidRDefault="007C3D12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7C3D12" w:rsidRDefault="007C3D12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C3D12" w:rsidRPr="00C644B6" w:rsidTr="00BA6AAC">
              <w:tc>
                <w:tcPr>
                  <w:tcW w:w="1838" w:type="dxa"/>
                </w:tcPr>
                <w:p w:rsidR="007C3D12" w:rsidRPr="00C644B6" w:rsidRDefault="00765208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76520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C3D12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C3D12" w:rsidRPr="00C644B6" w:rsidRDefault="007C3D12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C3D12" w:rsidRDefault="007C3D12" w:rsidP="00BA6AAC">
                  <w:r>
                    <w:t>1. Integra</w:t>
                  </w:r>
                  <w:r w:rsidR="002C0F1C">
                    <w:t xml:space="preserve">ting </w:t>
                  </w:r>
                  <w:r>
                    <w:t xml:space="preserve">factor of  </w:t>
                  </w:r>
                  <w:r w:rsidR="008B6218" w:rsidRPr="007C3D12">
                    <w:rPr>
                      <w:position w:val="-28"/>
                    </w:rPr>
                    <w:object w:dxaOrig="1240" w:dyaOrig="660">
                      <v:shape id="_x0000_i1033" type="#_x0000_t75" style="width:62.25pt;height:33pt" o:ole="">
                        <v:imagedata r:id="rId22" o:title=""/>
                      </v:shape>
                      <o:OLEObject Type="Embed" ProgID="Equation.DSMT4" ShapeID="_x0000_i1033" DrawAspect="Content" ObjectID="_1669639146" r:id="rId23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s </w:t>
                  </w:r>
                  <w:proofErr w:type="gramEnd"/>
                  <w:r w:rsidR="008B6218" w:rsidRPr="00BA6AAC">
                    <w:rPr>
                      <w:position w:val="-6"/>
                    </w:rPr>
                    <w:object w:dxaOrig="499" w:dyaOrig="420">
                      <v:shape id="_x0000_i1034" type="#_x0000_t75" style="width:24.75pt;height:21pt" o:ole="">
                        <v:imagedata r:id="rId24" o:title=""/>
                      </v:shape>
                      <o:OLEObject Type="Embed" ProgID="Equation.DSMT4" ShapeID="_x0000_i1034" DrawAspect="Content" ObjectID="_1669639147" r:id="rId25"/>
                    </w:object>
                  </w:r>
                  <w:r>
                    <w:t>.</w:t>
                  </w:r>
                </w:p>
                <w:p w:rsidR="007C3D12" w:rsidRPr="0025464B" w:rsidRDefault="007C3D12" w:rsidP="00BA6AAC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BA6AAC">
                    <w:rPr>
                      <w:position w:val="-24"/>
                    </w:rPr>
                    <w:object w:dxaOrig="1800" w:dyaOrig="620">
                      <v:shape id="_x0000_i1035" type="#_x0000_t75" style="width:90pt;height:30.75pt" o:ole="">
                        <v:imagedata r:id="rId9" o:title=""/>
                      </v:shape>
                      <o:OLEObject Type="Embed" ProgID="Equation.DSMT4" ShapeID="_x0000_i1035" DrawAspect="Content" ObjectID="_1669639148" r:id="rId26"/>
                    </w:object>
                  </w:r>
                </w:p>
              </w:tc>
            </w:tr>
            <w:tr w:rsidR="007C3D12" w:rsidRPr="00C644B6" w:rsidTr="00BA6AAC">
              <w:trPr>
                <w:trHeight w:val="1064"/>
              </w:trPr>
              <w:tc>
                <w:tcPr>
                  <w:tcW w:w="1838" w:type="dxa"/>
                </w:tcPr>
                <w:p w:rsidR="007C3D12" w:rsidRPr="00C644B6" w:rsidRDefault="007C3D12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C3D12" w:rsidRPr="00C644B6" w:rsidRDefault="007C3D12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C3D12" w:rsidRDefault="007C3D12" w:rsidP="00BA6AAC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C3D12" w:rsidRDefault="007C3D12" w:rsidP="00BA6AA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</w:t>
                  </w:r>
                  <w:r w:rsidR="008B6218" w:rsidRPr="00BA6AAC">
                    <w:rPr>
                      <w:position w:val="-84"/>
                    </w:rPr>
                    <w:object w:dxaOrig="1040" w:dyaOrig="1800">
                      <v:shape id="_x0000_i1036" type="#_x0000_t75" style="width:51.75pt;height:90pt" o:ole="">
                        <v:imagedata r:id="rId27" o:title=""/>
                      </v:shape>
                      <o:OLEObject Type="Embed" ProgID="Equation.DSMT4" ShapeID="_x0000_i1036" DrawAspect="Content" ObjectID="_1669639149" r:id="rId28"/>
                    </w:object>
                  </w:r>
                </w:p>
                <w:p w:rsidR="007C3D12" w:rsidRPr="0025464B" w:rsidRDefault="007C3D12" w:rsidP="00BA6AA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8B6218" w:rsidRPr="00BA6AAC">
                    <w:rPr>
                      <w:position w:val="-28"/>
                    </w:rPr>
                    <w:object w:dxaOrig="1300" w:dyaOrig="660">
                      <v:shape id="_x0000_i1037" type="#_x0000_t75" style="width:65.25pt;height:33pt" o:ole="">
                        <v:imagedata r:id="rId11" o:title=""/>
                      </v:shape>
                      <o:OLEObject Type="Embed" ProgID="Equation.DSMT4" ShapeID="_x0000_i1037" DrawAspect="Content" ObjectID="_1669639150" r:id="rId29"/>
                    </w:object>
                  </w:r>
                  <w:r>
                    <w:t>is</w:t>
                  </w:r>
                  <w:r w:rsidR="008B6218" w:rsidRPr="00BA6AAC">
                    <w:rPr>
                      <w:position w:val="-10"/>
                    </w:rPr>
                    <w:object w:dxaOrig="220" w:dyaOrig="260">
                      <v:shape id="_x0000_i1038" type="#_x0000_t75" style="width:11.25pt;height:12.75pt" o:ole="">
                        <v:imagedata r:id="rId30" o:title=""/>
                      </v:shape>
                      <o:OLEObject Type="Embed" ProgID="Equation.DSMT4" ShapeID="_x0000_i1038" DrawAspect="Content" ObjectID="_1669639151" r:id="rId31"/>
                    </w:object>
                  </w:r>
                  <w:r>
                    <w:t>.</w:t>
                  </w:r>
                </w:p>
              </w:tc>
            </w:tr>
          </w:tbl>
          <w:p w:rsidR="007C3D12" w:rsidRDefault="007C3D12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7C3D12" w:rsidTr="00BA6AA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C3D12" w:rsidRDefault="007C3D12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7C3D12" w:rsidRDefault="007C3D12" w:rsidP="007C3D12"/>
    <w:p w:rsidR="007C3D12" w:rsidRDefault="007C3D12" w:rsidP="007C3D12"/>
    <w:p w:rsidR="007C3D12" w:rsidRDefault="007C3D12" w:rsidP="007C3D12"/>
    <w:p w:rsidR="007C3D12" w:rsidRPr="00BE7A3F" w:rsidRDefault="007C3D12" w:rsidP="007C3D12"/>
    <w:p w:rsidR="007C3D12" w:rsidRDefault="007C3D12" w:rsidP="007C3D12"/>
    <w:p w:rsidR="007C3D12" w:rsidRPr="00DF4F48" w:rsidRDefault="007C3D12" w:rsidP="007C3D12"/>
    <w:p w:rsidR="007C3D12" w:rsidRDefault="007C3D12" w:rsidP="007C3D12"/>
    <w:p w:rsidR="003956D8" w:rsidRDefault="003956D8"/>
    <w:sectPr w:rsidR="003956D8" w:rsidSect="00225F6A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C3D12"/>
    <w:rsid w:val="002C0F1C"/>
    <w:rsid w:val="002C3773"/>
    <w:rsid w:val="00324C5F"/>
    <w:rsid w:val="003956D8"/>
    <w:rsid w:val="00765208"/>
    <w:rsid w:val="007C3D12"/>
    <w:rsid w:val="008B6218"/>
    <w:rsid w:val="00E417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4C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C3D1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C3D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D1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61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0T13:22:00Z</dcterms:created>
  <dcterms:modified xsi:type="dcterms:W3CDTF">2020-12-16T10:13:00Z</dcterms:modified>
</cp:coreProperties>
</file>